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E313C" w:rsidRDefault="004E313C">
      <w:r>
        <w:t>Axioms for some geometries:</w:t>
      </w:r>
    </w:p>
    <w:p w:rsidR="000624FA" w:rsidRDefault="000624FA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76"/>
        <w:gridCol w:w="1123"/>
        <w:gridCol w:w="1296"/>
        <w:gridCol w:w="5755"/>
      </w:tblGrid>
      <w:tr w:rsidR="004E3763" w:rsidTr="004E3763">
        <w:tc>
          <w:tcPr>
            <w:tcW w:w="1176" w:type="dxa"/>
          </w:tcPr>
          <w:p w:rsidR="004E3763" w:rsidRDefault="004E3763" w:rsidP="004E3763">
            <w:r>
              <w:t>Euclidean</w:t>
            </w:r>
          </w:p>
        </w:tc>
        <w:tc>
          <w:tcPr>
            <w:tcW w:w="1123" w:type="dxa"/>
          </w:tcPr>
          <w:p w:rsidR="004E3763" w:rsidRDefault="004E3763" w:rsidP="004E3763">
            <w:r>
              <w:t>Spherical</w:t>
            </w:r>
          </w:p>
        </w:tc>
        <w:tc>
          <w:tcPr>
            <w:tcW w:w="1296" w:type="dxa"/>
          </w:tcPr>
          <w:p w:rsidR="004E3763" w:rsidRDefault="004E3763" w:rsidP="004E3763">
            <w:r>
              <w:t>Hyperbolic</w:t>
            </w:r>
          </w:p>
        </w:tc>
        <w:tc>
          <w:tcPr>
            <w:tcW w:w="5755" w:type="dxa"/>
          </w:tcPr>
          <w:p w:rsidR="004E3763" w:rsidRDefault="004E3763" w:rsidP="004E3763"/>
        </w:tc>
      </w:tr>
      <w:tr w:rsidR="004E3763" w:rsidTr="004E3763">
        <w:tc>
          <w:tcPr>
            <w:tcW w:w="1176" w:type="dxa"/>
          </w:tcPr>
          <w:p w:rsidR="004E3763" w:rsidRDefault="004E3763" w:rsidP="004E3763"/>
        </w:tc>
        <w:tc>
          <w:tcPr>
            <w:tcW w:w="1123" w:type="dxa"/>
          </w:tcPr>
          <w:p w:rsidR="004E3763" w:rsidRDefault="004E3763" w:rsidP="004E3763"/>
        </w:tc>
        <w:tc>
          <w:tcPr>
            <w:tcW w:w="1296" w:type="dxa"/>
          </w:tcPr>
          <w:p w:rsidR="004E3763" w:rsidRDefault="004E3763" w:rsidP="004E3763"/>
        </w:tc>
        <w:tc>
          <w:tcPr>
            <w:tcW w:w="5755" w:type="dxa"/>
          </w:tcPr>
          <w:p w:rsidR="004E3763" w:rsidRDefault="004E3763" w:rsidP="004E3763">
            <w:r>
              <w:t>Axiom 1A:</w:t>
            </w:r>
            <w:r w:rsidRPr="004E313C">
              <w:t xml:space="preserve"> </w:t>
            </w:r>
            <w:r>
              <w:t>Given any two points, there is one and only one straight line that contains both points.</w:t>
            </w:r>
          </w:p>
        </w:tc>
      </w:tr>
      <w:tr w:rsidR="004E3763" w:rsidTr="004E3763">
        <w:tc>
          <w:tcPr>
            <w:tcW w:w="1176" w:type="dxa"/>
          </w:tcPr>
          <w:p w:rsidR="004E3763" w:rsidRDefault="004E3763" w:rsidP="004E3763"/>
        </w:tc>
        <w:tc>
          <w:tcPr>
            <w:tcW w:w="1123" w:type="dxa"/>
          </w:tcPr>
          <w:p w:rsidR="004E3763" w:rsidRDefault="004E3763" w:rsidP="004E3763"/>
        </w:tc>
        <w:tc>
          <w:tcPr>
            <w:tcW w:w="1296" w:type="dxa"/>
          </w:tcPr>
          <w:p w:rsidR="004E3763" w:rsidRDefault="004E3763" w:rsidP="004E3763"/>
        </w:tc>
        <w:tc>
          <w:tcPr>
            <w:tcW w:w="5755" w:type="dxa"/>
          </w:tcPr>
          <w:p w:rsidR="004E3763" w:rsidRDefault="004E3763" w:rsidP="004E3763">
            <w:r>
              <w:t>Axiom 1B: Given any two points, there is a straight line that contains both points, and given any 3 points there exists no more than one line that contains all of them</w:t>
            </w:r>
          </w:p>
        </w:tc>
      </w:tr>
      <w:tr w:rsidR="004E3763" w:rsidTr="004E3763">
        <w:tc>
          <w:tcPr>
            <w:tcW w:w="1176" w:type="dxa"/>
          </w:tcPr>
          <w:p w:rsidR="004E3763" w:rsidRDefault="004E3763" w:rsidP="004E3763"/>
        </w:tc>
        <w:tc>
          <w:tcPr>
            <w:tcW w:w="1123" w:type="dxa"/>
          </w:tcPr>
          <w:p w:rsidR="004E3763" w:rsidRDefault="004E3763" w:rsidP="004E3763"/>
        </w:tc>
        <w:tc>
          <w:tcPr>
            <w:tcW w:w="1296" w:type="dxa"/>
          </w:tcPr>
          <w:p w:rsidR="004E3763" w:rsidRDefault="004E3763" w:rsidP="004E3763"/>
        </w:tc>
        <w:tc>
          <w:tcPr>
            <w:tcW w:w="5755" w:type="dxa"/>
          </w:tcPr>
          <w:p w:rsidR="004E3763" w:rsidRDefault="004E3763" w:rsidP="004E3763">
            <w:r>
              <w:t>Axiom 2: The complete straight line, the triangle and the circle separate the plane into two regions such that any line or arc of a circle joining a point in one region to a point in the other region intersects the separating figure.</w:t>
            </w:r>
          </w:p>
        </w:tc>
      </w:tr>
      <w:tr w:rsidR="004E3763" w:rsidTr="004E3763">
        <w:tc>
          <w:tcPr>
            <w:tcW w:w="1176" w:type="dxa"/>
          </w:tcPr>
          <w:p w:rsidR="004E3763" w:rsidRDefault="004E3763" w:rsidP="004E3763"/>
        </w:tc>
        <w:tc>
          <w:tcPr>
            <w:tcW w:w="1123" w:type="dxa"/>
          </w:tcPr>
          <w:p w:rsidR="004E3763" w:rsidRDefault="004E3763" w:rsidP="004E3763"/>
        </w:tc>
        <w:tc>
          <w:tcPr>
            <w:tcW w:w="1296" w:type="dxa"/>
          </w:tcPr>
          <w:p w:rsidR="004E3763" w:rsidRDefault="004E3763" w:rsidP="004E3763"/>
        </w:tc>
        <w:tc>
          <w:tcPr>
            <w:tcW w:w="5755" w:type="dxa"/>
          </w:tcPr>
          <w:p w:rsidR="004E3763" w:rsidRPr="004E313C" w:rsidRDefault="004E3763" w:rsidP="004E3763">
            <w:r>
              <w:t xml:space="preserve">Axiom 3 part 1: </w:t>
            </w:r>
          </w:p>
          <w:p w:rsidR="004E3763" w:rsidRDefault="004E3763" w:rsidP="004E3763">
            <w:r>
              <w:t>Given a directed line containing a given point (A), and any line segment, there exists another point (</w:t>
            </w:r>
            <w:r w:rsidRPr="004E313C">
              <w:rPr>
                <w:i/>
              </w:rPr>
              <w:t>B</w:t>
            </w:r>
            <w:r>
              <w:t>)  and a segment between them that lies on the line in the given direction such that the segment (</w:t>
            </w:r>
            <w:r w:rsidRPr="00636EE8">
              <w:rPr>
                <w:position w:val="-4"/>
              </w:rPr>
              <w:object w:dxaOrig="4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20.05pt;height:15.65pt" o:ole="">
                  <v:imagedata r:id="rId5" o:title=""/>
                </v:shape>
                <o:OLEObject Type="Embed" ProgID="Equation.DSMT4" ShapeID="_x0000_i1033" DrawAspect="Content" ObjectID="_1534595013" r:id="rId6"/>
              </w:object>
            </w:r>
            <w:r>
              <w:t>) is congruent to the given line segment.</w:t>
            </w:r>
          </w:p>
        </w:tc>
      </w:tr>
      <w:tr w:rsidR="004E3763" w:rsidTr="004E3763">
        <w:tc>
          <w:tcPr>
            <w:tcW w:w="1176" w:type="dxa"/>
          </w:tcPr>
          <w:p w:rsidR="004E3763" w:rsidRDefault="004E3763" w:rsidP="004E3763"/>
        </w:tc>
        <w:tc>
          <w:tcPr>
            <w:tcW w:w="1123" w:type="dxa"/>
          </w:tcPr>
          <w:p w:rsidR="004E3763" w:rsidRDefault="004E3763" w:rsidP="004E3763"/>
        </w:tc>
        <w:tc>
          <w:tcPr>
            <w:tcW w:w="1296" w:type="dxa"/>
          </w:tcPr>
          <w:p w:rsidR="004E3763" w:rsidRDefault="004E3763" w:rsidP="004E3763"/>
        </w:tc>
        <w:tc>
          <w:tcPr>
            <w:tcW w:w="5755" w:type="dxa"/>
          </w:tcPr>
          <w:p w:rsidR="004E3763" w:rsidRDefault="004E3763" w:rsidP="004E3763">
            <w:r>
              <w:t>Axiom 3 part 2:</w:t>
            </w:r>
          </w:p>
          <w:p w:rsidR="004E3763" w:rsidRDefault="004E3763" w:rsidP="004E3763">
            <w:r>
              <w:t>Given a directed line (</w:t>
            </w:r>
            <w:r w:rsidRPr="00636EE8">
              <w:rPr>
                <w:position w:val="-4"/>
              </w:rPr>
              <w:object w:dxaOrig="400" w:dyaOrig="320">
                <v:shape id="_x0000_i1034" type="#_x0000_t75" style="width:20.05pt;height:15.65pt" o:ole="">
                  <v:imagedata r:id="rId7" o:title=""/>
                </v:shape>
                <o:OLEObject Type="Embed" ProgID="Equation.DSMT4" ShapeID="_x0000_i1034" DrawAspect="Content" ObjectID="_1534595014" r:id="rId8"/>
              </w:object>
            </w:r>
            <w:r>
              <w:t>) and a side of the line containing another directed line or segment, and a given angle, there exists another directed line (</w:t>
            </w:r>
            <w:r w:rsidRPr="00636EE8">
              <w:rPr>
                <w:position w:val="-6"/>
              </w:rPr>
              <w:object w:dxaOrig="420" w:dyaOrig="340">
                <v:shape id="_x0000_i1035" type="#_x0000_t75" style="width:21.3pt;height:17.55pt" o:ole="">
                  <v:imagedata r:id="rId9" o:title=""/>
                </v:shape>
                <o:OLEObject Type="Embed" ProgID="Equation.DSMT4" ShapeID="_x0000_i1035" DrawAspect="Content" ObjectID="_1534595015" r:id="rId10"/>
              </w:object>
            </w:r>
            <w:r>
              <w:t>) with the same given point, on the given side, such that the angle between the lines (</w:t>
            </w:r>
            <w:r w:rsidRPr="00636EE8">
              <w:rPr>
                <w:position w:val="-6"/>
              </w:rPr>
              <w:object w:dxaOrig="720" w:dyaOrig="279">
                <v:shape id="_x0000_i1036" type="#_x0000_t75" style="width:36.3pt;height:14.4pt" o:ole="">
                  <v:imagedata r:id="rId11" o:title=""/>
                </v:shape>
                <o:OLEObject Type="Embed" ProgID="Equation.DSMT4" ShapeID="_x0000_i1036" DrawAspect="Content" ObjectID="_1534595016" r:id="rId12"/>
              </w:object>
            </w:r>
            <w:r>
              <w:t>) is congruent to the given angle</w:t>
            </w:r>
          </w:p>
        </w:tc>
      </w:tr>
      <w:tr w:rsidR="004E3763" w:rsidTr="004E3763">
        <w:tc>
          <w:tcPr>
            <w:tcW w:w="1176" w:type="dxa"/>
          </w:tcPr>
          <w:p w:rsidR="004E3763" w:rsidRDefault="004E3763" w:rsidP="004E3763"/>
        </w:tc>
        <w:tc>
          <w:tcPr>
            <w:tcW w:w="1123" w:type="dxa"/>
          </w:tcPr>
          <w:p w:rsidR="004E3763" w:rsidRDefault="004E3763" w:rsidP="004E3763"/>
        </w:tc>
        <w:tc>
          <w:tcPr>
            <w:tcW w:w="1296" w:type="dxa"/>
          </w:tcPr>
          <w:p w:rsidR="004E3763" w:rsidRDefault="004E3763" w:rsidP="004E3763"/>
        </w:tc>
        <w:tc>
          <w:tcPr>
            <w:tcW w:w="5755" w:type="dxa"/>
          </w:tcPr>
          <w:p w:rsidR="004E3763" w:rsidRDefault="004E3763" w:rsidP="004E3763">
            <w:r>
              <w:t>Axiom</w:t>
            </w:r>
            <w:r w:rsidRPr="004E313C">
              <w:t xml:space="preserve"> 4 (SAS):</w:t>
            </w:r>
            <w:r w:rsidRPr="001A779D">
              <w:rPr>
                <w:b/>
              </w:rPr>
              <w:t xml:space="preserve"> </w:t>
            </w:r>
            <w:r w:rsidRPr="006060E6">
              <w:rPr>
                <w:rFonts w:eastAsia="Times New Roman"/>
              </w:rPr>
              <w:t>If two sides</w:t>
            </w:r>
            <w:r>
              <w:rPr>
                <w:rFonts w:eastAsia="Times New Roman"/>
              </w:rPr>
              <w:t xml:space="preserve"> of one triangle are</w:t>
            </w:r>
            <w:r w:rsidRPr="006060E6">
              <w:rPr>
                <w:rFonts w:eastAsia="Times New Roman"/>
              </w:rPr>
              <w:t xml:space="preserve"> </w:t>
            </w:r>
            <w:r>
              <w:rPr>
                <w:rFonts w:eastAsia="Times New Roman"/>
              </w:rPr>
              <w:t>congruent</w:t>
            </w:r>
            <w:r w:rsidRPr="006060E6">
              <w:rPr>
                <w:rFonts w:eastAsia="Times New Roman"/>
              </w:rPr>
              <w:t xml:space="preserve"> to two </w:t>
            </w:r>
            <w:r>
              <w:rPr>
                <w:rFonts w:eastAsia="Times New Roman"/>
              </w:rPr>
              <w:t xml:space="preserve">corresponding </w:t>
            </w:r>
            <w:r w:rsidRPr="006060E6">
              <w:rPr>
                <w:rFonts w:eastAsia="Times New Roman"/>
              </w:rPr>
              <w:t>sides</w:t>
            </w:r>
            <w:r>
              <w:rPr>
                <w:rFonts w:eastAsia="Times New Roman"/>
              </w:rPr>
              <w:t xml:space="preserve"> of another triangle</w:t>
            </w:r>
            <w:r w:rsidRPr="006060E6">
              <w:rPr>
                <w:rFonts w:eastAsia="Times New Roman"/>
              </w:rPr>
              <w:t xml:space="preserve">, and </w:t>
            </w:r>
            <w:r>
              <w:rPr>
                <w:rFonts w:eastAsia="Times New Roman"/>
              </w:rPr>
              <w:t>the angles contained by those</w:t>
            </w:r>
            <w:r w:rsidRPr="006060E6">
              <w:rPr>
                <w:rFonts w:eastAsia="Times New Roman"/>
              </w:rPr>
              <w:t xml:space="preserve"> </w:t>
            </w:r>
            <w:r>
              <w:rPr>
                <w:rFonts w:eastAsia="Times New Roman"/>
              </w:rPr>
              <w:t>sides</w:t>
            </w:r>
            <w:r w:rsidRPr="006060E6">
              <w:rPr>
                <w:rFonts w:eastAsia="Times New Roman"/>
              </w:rPr>
              <w:t xml:space="preserve"> </w:t>
            </w:r>
            <w:r>
              <w:rPr>
                <w:rFonts w:eastAsia="Times New Roman"/>
              </w:rPr>
              <w:t>congruent</w:t>
            </w:r>
            <w:r w:rsidRPr="006060E6">
              <w:rPr>
                <w:rFonts w:eastAsia="Times New Roman"/>
              </w:rPr>
              <w:t xml:space="preserve">, then </w:t>
            </w:r>
            <w:r>
              <w:rPr>
                <w:rFonts w:eastAsia="Times New Roman"/>
              </w:rPr>
              <w:t>the triangles are congruent</w:t>
            </w:r>
          </w:p>
        </w:tc>
      </w:tr>
      <w:tr w:rsidR="004E3763" w:rsidTr="004E3763">
        <w:tc>
          <w:tcPr>
            <w:tcW w:w="1176" w:type="dxa"/>
          </w:tcPr>
          <w:p w:rsidR="004E3763" w:rsidRDefault="004E3763" w:rsidP="004E3763"/>
        </w:tc>
        <w:tc>
          <w:tcPr>
            <w:tcW w:w="1123" w:type="dxa"/>
          </w:tcPr>
          <w:p w:rsidR="004E3763" w:rsidRDefault="004E3763" w:rsidP="004E3763"/>
        </w:tc>
        <w:tc>
          <w:tcPr>
            <w:tcW w:w="1296" w:type="dxa"/>
          </w:tcPr>
          <w:p w:rsidR="004E3763" w:rsidRDefault="004E3763" w:rsidP="004E3763"/>
        </w:tc>
        <w:tc>
          <w:tcPr>
            <w:tcW w:w="5755" w:type="dxa"/>
          </w:tcPr>
          <w:p w:rsidR="004E3763" w:rsidRDefault="004E3763" w:rsidP="004E3763">
            <w:r>
              <w:rPr>
                <w:rFonts w:eastAsia="Times New Roman"/>
              </w:rPr>
              <w:t>Axiom</w:t>
            </w:r>
            <w:r w:rsidRPr="004E313C">
              <w:rPr>
                <w:rFonts w:eastAsia="Times New Roman"/>
              </w:rPr>
              <w:t xml:space="preserve"> 5a (Parallels): </w:t>
            </w:r>
            <w:r w:rsidRPr="004E313C">
              <w:rPr>
                <w:rFonts w:eastAsia="Times New Roman"/>
                <w:color w:val="252525"/>
              </w:rPr>
              <w:t>Through a point not on a given line there exists at least two lines which do not meet the given line</w:t>
            </w:r>
          </w:p>
        </w:tc>
      </w:tr>
      <w:tr w:rsidR="004E3763" w:rsidTr="004E3763">
        <w:tc>
          <w:tcPr>
            <w:tcW w:w="1176" w:type="dxa"/>
          </w:tcPr>
          <w:p w:rsidR="004E3763" w:rsidRDefault="004E3763" w:rsidP="004E3763"/>
        </w:tc>
        <w:tc>
          <w:tcPr>
            <w:tcW w:w="1123" w:type="dxa"/>
          </w:tcPr>
          <w:p w:rsidR="004E3763" w:rsidRDefault="004E3763" w:rsidP="004E3763"/>
        </w:tc>
        <w:tc>
          <w:tcPr>
            <w:tcW w:w="1296" w:type="dxa"/>
          </w:tcPr>
          <w:p w:rsidR="004E3763" w:rsidRDefault="004E3763" w:rsidP="004E3763"/>
        </w:tc>
        <w:tc>
          <w:tcPr>
            <w:tcW w:w="5755" w:type="dxa"/>
          </w:tcPr>
          <w:p w:rsidR="004E3763" w:rsidRPr="000624FA" w:rsidRDefault="004E3763" w:rsidP="004E3763">
            <w:pPr>
              <w:shd w:val="clear" w:color="auto" w:fill="FFFFFF"/>
              <w:rPr>
                <w:rFonts w:eastAsia="Times New Roman"/>
                <w:color w:val="252525"/>
              </w:rPr>
            </w:pPr>
            <w:r>
              <w:rPr>
                <w:rFonts w:eastAsia="Times New Roman"/>
              </w:rPr>
              <w:t>Axiom</w:t>
            </w:r>
            <w:r w:rsidRPr="004E313C">
              <w:rPr>
                <w:rFonts w:eastAsia="Times New Roman"/>
              </w:rPr>
              <w:t xml:space="preserve"> 5b (Parallels): </w:t>
            </w:r>
            <w:r w:rsidRPr="004E313C">
              <w:rPr>
                <w:rFonts w:eastAsia="Times New Roman"/>
                <w:color w:val="252525"/>
              </w:rPr>
              <w:t>Any two lines intersect at two points</w:t>
            </w:r>
          </w:p>
        </w:tc>
      </w:tr>
      <w:tr w:rsidR="004E3763" w:rsidTr="004E3763">
        <w:tc>
          <w:tcPr>
            <w:tcW w:w="1176" w:type="dxa"/>
          </w:tcPr>
          <w:p w:rsidR="004E3763" w:rsidRDefault="004E3763" w:rsidP="004E3763"/>
        </w:tc>
        <w:tc>
          <w:tcPr>
            <w:tcW w:w="1123" w:type="dxa"/>
          </w:tcPr>
          <w:p w:rsidR="004E3763" w:rsidRDefault="004E3763" w:rsidP="004E3763"/>
        </w:tc>
        <w:tc>
          <w:tcPr>
            <w:tcW w:w="1296" w:type="dxa"/>
          </w:tcPr>
          <w:p w:rsidR="004E3763" w:rsidRDefault="004E3763" w:rsidP="004E3763"/>
        </w:tc>
        <w:tc>
          <w:tcPr>
            <w:tcW w:w="5755" w:type="dxa"/>
          </w:tcPr>
          <w:p w:rsidR="004E3763" w:rsidRPr="000624FA" w:rsidRDefault="004E3763" w:rsidP="004E3763">
            <w:pPr>
              <w:shd w:val="clear" w:color="auto" w:fill="FFFFFF"/>
              <w:rPr>
                <w:rFonts w:eastAsia="Times New Roman"/>
                <w:color w:val="252525"/>
              </w:rPr>
            </w:pPr>
            <w:r>
              <w:rPr>
                <w:rFonts w:eastAsia="Times New Roman"/>
              </w:rPr>
              <w:t>Axiom</w:t>
            </w:r>
            <w:r w:rsidRPr="004E313C">
              <w:rPr>
                <w:rFonts w:eastAsia="Times New Roman"/>
              </w:rPr>
              <w:t xml:space="preserve"> 5c (Parallels):</w:t>
            </w:r>
            <w:r w:rsidRPr="004E313C">
              <w:rPr>
                <w:rFonts w:eastAsia="Times New Roman"/>
                <w:color w:val="252525"/>
              </w:rPr>
              <w:t xml:space="preserve"> Through a point not on a given line there exists at exactly one lines which does not meet the given line.</w:t>
            </w:r>
          </w:p>
        </w:tc>
      </w:tr>
    </w:tbl>
    <w:p w:rsidR="000624FA" w:rsidRDefault="000624FA"/>
    <w:p w:rsidR="004E313C" w:rsidRPr="004E313C" w:rsidRDefault="004E3763" w:rsidP="004E313C">
      <w:pPr>
        <w:rPr>
          <w:rFonts w:eastAsia="Times New Roman"/>
        </w:rPr>
      </w:pPr>
      <w:r>
        <w:rPr>
          <w:rFonts w:eastAsia="Times New Roman"/>
        </w:rPr>
        <w:t>For each geometry and potential axiom, tell whether that axiom is true in that geometry</w:t>
      </w:r>
      <w:bookmarkStart w:id="0" w:name="_GoBack"/>
      <w:bookmarkEnd w:id="0"/>
    </w:p>
    <w:p w:rsidR="004E313C" w:rsidRPr="004E313C" w:rsidRDefault="004E313C" w:rsidP="004E313C"/>
    <w:sectPr w:rsidR="004E313C" w:rsidRPr="004E313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1E7BBE"/>
    <w:multiLevelType w:val="multilevel"/>
    <w:tmpl w:val="19A4E8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58191055"/>
    <w:multiLevelType w:val="hybridMultilevel"/>
    <w:tmpl w:val="8FD2CE04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DAD4608"/>
    <w:multiLevelType w:val="multilevel"/>
    <w:tmpl w:val="19A4E8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313C"/>
    <w:rsid w:val="000242BB"/>
    <w:rsid w:val="000624FA"/>
    <w:rsid w:val="001A2436"/>
    <w:rsid w:val="003A5D0A"/>
    <w:rsid w:val="004C2FC1"/>
    <w:rsid w:val="004E313C"/>
    <w:rsid w:val="004E3763"/>
    <w:rsid w:val="00624981"/>
    <w:rsid w:val="006E668C"/>
    <w:rsid w:val="00784E73"/>
    <w:rsid w:val="009F58DF"/>
    <w:rsid w:val="00A33174"/>
    <w:rsid w:val="00C33590"/>
    <w:rsid w:val="00E012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6A3D6F"/>
  <w15:chartTrackingRefBased/>
  <w15:docId w15:val="{12EBCD39-2010-4ED1-8E59-8433489785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313C"/>
    <w:pPr>
      <w:ind w:left="720"/>
      <w:contextualSpacing/>
    </w:pPr>
  </w:style>
  <w:style w:type="table" w:styleId="TableGrid">
    <w:name w:val="Table Grid"/>
    <w:basedOn w:val="TableNormal"/>
    <w:uiPriority w:val="39"/>
    <w:rsid w:val="000624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74</Words>
  <Characters>156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1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</cp:lastModifiedBy>
  <cp:revision>2</cp:revision>
  <dcterms:created xsi:type="dcterms:W3CDTF">2016-09-05T20:37:00Z</dcterms:created>
  <dcterms:modified xsi:type="dcterms:W3CDTF">2016-09-05T20:37:00Z</dcterms:modified>
</cp:coreProperties>
</file>